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6FE9" w:rsidRDefault="00C95C25" w:rsidP="00C95C25">
      <w:pPr>
        <w:pStyle w:val="ListeParagraf"/>
        <w:numPr>
          <w:ilvl w:val="0"/>
          <w:numId w:val="1"/>
        </w:numPr>
      </w:pPr>
      <w:r>
        <w:t xml:space="preserve"> f(x)=x</w:t>
      </w:r>
      <w:r>
        <w:rPr>
          <w:vertAlign w:val="superscript"/>
        </w:rPr>
        <w:t>2</w:t>
      </w:r>
      <w:r>
        <w:t>-5x+7 ise f(-2)=?</w:t>
      </w:r>
    </w:p>
    <w:p w:rsidR="00C95C25" w:rsidRDefault="00C95C25" w:rsidP="00C95C25">
      <w:pPr>
        <w:pStyle w:val="ListeParagraf"/>
        <w:numPr>
          <w:ilvl w:val="0"/>
          <w:numId w:val="1"/>
        </w:numPr>
      </w:pPr>
      <w:r>
        <w:t xml:space="preserve"> f(x)= |x-5|-11</w:t>
      </w:r>
      <w:r w:rsidR="008502F3">
        <w:t xml:space="preserve"> f(1)=?</w:t>
      </w:r>
    </w:p>
    <w:p w:rsidR="00C95C25" w:rsidRDefault="00C95C25" w:rsidP="00C95C25">
      <w:pPr>
        <w:pStyle w:val="ListeParagraf"/>
        <w:numPr>
          <w:ilvl w:val="0"/>
          <w:numId w:val="1"/>
        </w:numPr>
      </w:pPr>
      <w:r>
        <w:t>f(x)=</w:t>
      </w:r>
      <w:r w:rsidRPr="00C95C25">
        <w:t xml:space="preserve"> </w:t>
      </w:r>
      <w:r w:rsidRPr="0035025E">
        <w:rPr>
          <w:position w:val="-24"/>
        </w:rPr>
        <w:object w:dxaOrig="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5pt;height:33.15pt" o:ole="">
            <v:imagedata r:id="rId6" o:title=""/>
          </v:shape>
          <o:OLEObject Type="Embed" ProgID="Equation.DSMT4" ShapeID="_x0000_i1025" DrawAspect="Content" ObjectID="_1607544922" r:id="rId7"/>
        </w:object>
      </w:r>
      <w:r w:rsidR="00327529">
        <w:t>tanım kümesini bulunuz.</w:t>
      </w:r>
      <w:bookmarkStart w:id="0" w:name="_GoBack"/>
      <w:bookmarkEnd w:id="0"/>
    </w:p>
    <w:p w:rsidR="00C95C25" w:rsidRDefault="00C95C25" w:rsidP="00C95C25">
      <w:pPr>
        <w:pStyle w:val="ListeParagraf"/>
        <w:numPr>
          <w:ilvl w:val="0"/>
          <w:numId w:val="1"/>
        </w:numPr>
      </w:pPr>
      <w:r>
        <w:t>f(x)=</w:t>
      </w:r>
      <w:r w:rsidR="00C90EFA">
        <w:t>5+</w:t>
      </w:r>
      <w:proofErr w:type="gramStart"/>
      <w:r w:rsidR="00C90EFA">
        <w:t>3x    g</w:t>
      </w:r>
      <w:proofErr w:type="gramEnd"/>
      <w:r w:rsidR="00C90EFA">
        <w:t>(x)=x</w:t>
      </w:r>
      <w:r w:rsidR="00C90EFA">
        <w:rPr>
          <w:vertAlign w:val="superscript"/>
        </w:rPr>
        <w:t>2</w:t>
      </w:r>
      <w:r w:rsidR="00C90EFA">
        <w:t>-2 olduğuna göre;</w:t>
      </w:r>
    </w:p>
    <w:p w:rsidR="00C90EFA" w:rsidRDefault="00C90EFA" w:rsidP="00C90EFA">
      <w:pPr>
        <w:pStyle w:val="ListeParagraf"/>
        <w:numPr>
          <w:ilvl w:val="0"/>
          <w:numId w:val="2"/>
        </w:numPr>
      </w:pPr>
      <w:r>
        <w:t>(</w:t>
      </w:r>
      <w:proofErr w:type="spellStart"/>
      <w:r>
        <w:t>f+g</w:t>
      </w:r>
      <w:proofErr w:type="spellEnd"/>
      <w:r>
        <w:t>)</w:t>
      </w:r>
      <w:r>
        <w:softHyphen/>
        <w:t>(1)</w:t>
      </w:r>
    </w:p>
    <w:p w:rsidR="00C90EFA" w:rsidRDefault="00C90EFA" w:rsidP="00C90EFA">
      <w:pPr>
        <w:pStyle w:val="ListeParagraf"/>
        <w:numPr>
          <w:ilvl w:val="0"/>
          <w:numId w:val="2"/>
        </w:numPr>
      </w:pPr>
      <w:r>
        <w:t>(f-g)(-1)</w:t>
      </w:r>
    </w:p>
    <w:p w:rsidR="00C90EFA" w:rsidRDefault="00C90EFA" w:rsidP="00C90EFA">
      <w:pPr>
        <w:pStyle w:val="ListeParagraf"/>
        <w:numPr>
          <w:ilvl w:val="0"/>
          <w:numId w:val="2"/>
        </w:numPr>
      </w:pPr>
      <w:r>
        <w:t>(</w:t>
      </w:r>
      <w:proofErr w:type="spellStart"/>
      <w:r>
        <w:t>f.g</w:t>
      </w:r>
      <w:proofErr w:type="spellEnd"/>
      <w:r>
        <w:t>)(-3)</w:t>
      </w:r>
    </w:p>
    <w:p w:rsidR="00C90EFA" w:rsidRDefault="00C90EFA" w:rsidP="00C90EFA">
      <w:pPr>
        <w:pStyle w:val="ListeParagraf"/>
        <w:numPr>
          <w:ilvl w:val="0"/>
          <w:numId w:val="2"/>
        </w:numPr>
      </w:pPr>
      <w:r>
        <w:t>(f/g)(-2)</w:t>
      </w:r>
    </w:p>
    <w:p w:rsidR="00C90EFA" w:rsidRDefault="00C90EFA" w:rsidP="00C90EFA">
      <w:r>
        <w:t xml:space="preserve">            Değerlerini hesaplayınız.</w:t>
      </w:r>
    </w:p>
    <w:p w:rsidR="00C90EFA" w:rsidRDefault="00C90EFA" w:rsidP="00C90EFA">
      <w:pPr>
        <w:pStyle w:val="ListeParagraf"/>
        <w:numPr>
          <w:ilvl w:val="0"/>
          <w:numId w:val="1"/>
        </w:numPr>
      </w:pPr>
      <w:r>
        <w:t xml:space="preserve"> </w:t>
      </w:r>
      <w:proofErr w:type="gramStart"/>
      <w:r>
        <w:t>f</w:t>
      </w:r>
      <w:proofErr w:type="gramEnd"/>
      <w:r>
        <w:t xml:space="preserve"> birim fonksiyon f(x)=(m-2)x</w:t>
      </w:r>
      <w:r>
        <w:rPr>
          <w:vertAlign w:val="superscript"/>
        </w:rPr>
        <w:t>2</w:t>
      </w:r>
      <w:r>
        <w:t xml:space="preserve"> + (n+3)x + k+7 ise </w:t>
      </w:r>
      <w:proofErr w:type="spellStart"/>
      <w:r>
        <w:t>m+n-k</w:t>
      </w:r>
      <w:proofErr w:type="spellEnd"/>
      <w:r>
        <w:t>=?</w:t>
      </w:r>
    </w:p>
    <w:p w:rsidR="00C90EFA" w:rsidRDefault="00C90EFA" w:rsidP="00C90EFA">
      <w:pPr>
        <w:pStyle w:val="ListeParagraf"/>
        <w:numPr>
          <w:ilvl w:val="0"/>
          <w:numId w:val="1"/>
        </w:numPr>
      </w:pPr>
      <w:proofErr w:type="gramStart"/>
      <w:r>
        <w:t>f</w:t>
      </w:r>
      <w:proofErr w:type="gramEnd"/>
      <w:r>
        <w:t xml:space="preserve"> sabit fonksiyon f(x)=(m+2)x+3m-1 ise f(7)=?</w:t>
      </w:r>
    </w:p>
    <w:p w:rsidR="00C90EFA" w:rsidRDefault="00B25994" w:rsidP="00C90EFA">
      <w:pPr>
        <w:pStyle w:val="ListeParagraf"/>
        <w:numPr>
          <w:ilvl w:val="0"/>
          <w:numId w:val="1"/>
        </w:numPr>
      </w:pPr>
      <w:r>
        <w:t xml:space="preserve"> f(x) çift fonksiyon f(x)=(a-5)x</w:t>
      </w:r>
      <w:r>
        <w:rPr>
          <w:vertAlign w:val="superscript"/>
        </w:rPr>
        <w:t>3</w:t>
      </w:r>
      <w:r>
        <w:t>+(b+2)x</w:t>
      </w:r>
      <w:r>
        <w:rPr>
          <w:vertAlign w:val="superscript"/>
        </w:rPr>
        <w:t>2</w:t>
      </w:r>
      <w:r>
        <w:t>-(3b-6)x+a-b+1 buna göre f(1)=?</w:t>
      </w:r>
    </w:p>
    <w:p w:rsidR="00B25994" w:rsidRDefault="00B25994" w:rsidP="00C90EFA">
      <w:pPr>
        <w:pStyle w:val="ListeParagraf"/>
        <w:numPr>
          <w:ilvl w:val="0"/>
          <w:numId w:val="1"/>
        </w:numPr>
      </w:pPr>
      <w:r>
        <w:t>f(x)=3x+1 (</w:t>
      </w:r>
      <w:proofErr w:type="spellStart"/>
      <w:r>
        <w:t>fog</w:t>
      </w:r>
      <w:proofErr w:type="spellEnd"/>
      <w:r>
        <w:t>)(x)=x</w:t>
      </w:r>
      <w:r>
        <w:rPr>
          <w:vertAlign w:val="superscript"/>
        </w:rPr>
        <w:t>2</w:t>
      </w:r>
      <w:r>
        <w:t>-2x+7 ise g(1)=?</w:t>
      </w:r>
    </w:p>
    <w:p w:rsidR="00B25994" w:rsidRDefault="00B25994" w:rsidP="00C90EFA">
      <w:pPr>
        <w:pStyle w:val="ListeParagraf"/>
        <w:numPr>
          <w:ilvl w:val="0"/>
          <w:numId w:val="1"/>
        </w:numPr>
      </w:pPr>
      <w:r>
        <w:t>Gerçek sayılar kümesinde tanımlı f fonksiyonu için f(x-7)=2x+</w:t>
      </w:r>
      <w:proofErr w:type="gramStart"/>
      <w:r>
        <w:t>11  ise</w:t>
      </w:r>
      <w:proofErr w:type="gramEnd"/>
      <w:r>
        <w:t xml:space="preserve"> f(x)=?</w:t>
      </w:r>
    </w:p>
    <w:p w:rsidR="00BD11C9" w:rsidRDefault="00BD11C9" w:rsidP="00C90EFA">
      <w:pPr>
        <w:pStyle w:val="ListeParagraf"/>
        <w:numPr>
          <w:ilvl w:val="0"/>
          <w:numId w:val="1"/>
        </w:numPr>
      </w:pPr>
      <w:r>
        <w:t>Gerçek sayılar kümesinde tanımlı f ve g fonksiyonları için f(x)=2x+5 , (</w:t>
      </w:r>
      <w:proofErr w:type="spellStart"/>
      <w:r>
        <w:t>fog</w:t>
      </w:r>
      <w:proofErr w:type="spellEnd"/>
      <w:r>
        <w:t>)(x)=</w:t>
      </w:r>
      <w:r w:rsidRPr="00BD11C9">
        <w:t xml:space="preserve"> </w:t>
      </w:r>
      <w:r>
        <w:t>7x+3 ise g(x)=?</w:t>
      </w:r>
    </w:p>
    <w:p w:rsidR="00BD11C9" w:rsidRDefault="00BD11C9" w:rsidP="00BD11C9">
      <w:pPr>
        <w:pStyle w:val="ListeParagraf"/>
        <w:numPr>
          <w:ilvl w:val="0"/>
          <w:numId w:val="1"/>
        </w:numPr>
      </w:pPr>
      <w:r>
        <w:t>Gerçek sayılar kümesinde tanımlı f fonksiyonu için</w:t>
      </w:r>
      <w:r w:rsidRPr="00BD11C9">
        <w:t xml:space="preserve"> </w:t>
      </w:r>
      <w:r>
        <w:t>f(</w:t>
      </w:r>
      <w:r w:rsidRPr="00C95C25">
        <w:t xml:space="preserve"> </w:t>
      </w:r>
      <w:r w:rsidRPr="0035025E">
        <w:rPr>
          <w:position w:val="-24"/>
        </w:rPr>
        <w:object w:dxaOrig="520" w:dyaOrig="620">
          <v:shape id="_x0000_i1026" type="#_x0000_t75" style="width:25.9pt;height:31.15pt" o:ole="">
            <v:imagedata r:id="rId8" o:title=""/>
          </v:shape>
          <o:OLEObject Type="Embed" ProgID="Equation.DSMT4" ShapeID="_x0000_i1026" DrawAspect="Content" ObjectID="_1607544923" r:id="rId9"/>
        </w:object>
      </w:r>
      <w:r>
        <w:t>)= 2x-11 ve f</w:t>
      </w:r>
      <w:r>
        <w:rPr>
          <w:vertAlign w:val="superscript"/>
        </w:rPr>
        <w:t>-1</w:t>
      </w:r>
      <w:r>
        <w:t>(3)=</w:t>
      </w:r>
      <w:r w:rsidRPr="00BD11C9">
        <w:t xml:space="preserve"> </w:t>
      </w:r>
      <w:r w:rsidRPr="0035025E">
        <w:rPr>
          <w:position w:val="-24"/>
        </w:rPr>
        <w:object w:dxaOrig="520" w:dyaOrig="620">
          <v:shape id="_x0000_i1027" type="#_x0000_t75" style="width:25.9pt;height:31.15pt" o:ole="">
            <v:imagedata r:id="rId10" o:title=""/>
          </v:shape>
          <o:OLEObject Type="Embed" ProgID="Equation.DSMT4" ShapeID="_x0000_i1027" DrawAspect="Content" ObjectID="_1607544924" r:id="rId11"/>
        </w:object>
      </w:r>
      <w:r>
        <w:t xml:space="preserve"> ise a=?</w:t>
      </w:r>
    </w:p>
    <w:p w:rsidR="00574353" w:rsidRDefault="00BD11C9" w:rsidP="00574353">
      <w:pPr>
        <w:pStyle w:val="ListeParagraf"/>
        <w:numPr>
          <w:ilvl w:val="0"/>
          <w:numId w:val="1"/>
        </w:numPr>
      </w:pPr>
      <w:r>
        <w:t xml:space="preserve"> </w:t>
      </w:r>
      <w:proofErr w:type="gramStart"/>
      <w:r w:rsidR="00574353">
        <w:t>f</w:t>
      </w:r>
      <w:proofErr w:type="gramEnd"/>
      <w:r>
        <w:t>:R-{3</w:t>
      </w:r>
      <w:r w:rsidR="00574353">
        <w:t>}</w:t>
      </w:r>
      <w:r w:rsidR="00574353">
        <w:sym w:font="Wingdings" w:char="F0E0"/>
      </w:r>
      <w:r w:rsidR="00574353">
        <w:t>R-[-2} olmak üzere f(x)=</w:t>
      </w:r>
      <w:r w:rsidR="00574353" w:rsidRPr="00C95C25">
        <w:t xml:space="preserve"> </w:t>
      </w:r>
      <w:r w:rsidR="00574353" w:rsidRPr="0035025E">
        <w:rPr>
          <w:position w:val="-24"/>
        </w:rPr>
        <w:object w:dxaOrig="780" w:dyaOrig="620">
          <v:shape id="_x0000_i1028" type="#_x0000_t75" style="width:38.85pt;height:31.15pt" o:ole="">
            <v:imagedata r:id="rId12" o:title=""/>
          </v:shape>
          <o:OLEObject Type="Embed" ProgID="Equation.DSMT4" ShapeID="_x0000_i1028" DrawAspect="Content" ObjectID="_1607544925" r:id="rId13"/>
        </w:object>
      </w:r>
      <w:r w:rsidR="00574353">
        <w:t xml:space="preserve">fonksiyonu veriliyor. Buna göre </w:t>
      </w:r>
      <w:proofErr w:type="spellStart"/>
      <w:r w:rsidR="00574353">
        <w:t>a+b</w:t>
      </w:r>
      <w:proofErr w:type="spellEnd"/>
      <w:r w:rsidR="00574353">
        <w:t xml:space="preserve"> kaçtır?</w:t>
      </w:r>
    </w:p>
    <w:p w:rsidR="00BD11C9" w:rsidRDefault="00BD11C9" w:rsidP="008B578D">
      <w:pPr>
        <w:pStyle w:val="ListeParagraf"/>
      </w:pPr>
    </w:p>
    <w:sectPr w:rsidR="00BD11C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A7FEB"/>
    <w:multiLevelType w:val="hybridMultilevel"/>
    <w:tmpl w:val="5224C3C2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887B2C"/>
    <w:multiLevelType w:val="hybridMultilevel"/>
    <w:tmpl w:val="1AFEF7B2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045391"/>
    <w:multiLevelType w:val="hybridMultilevel"/>
    <w:tmpl w:val="66CAC92E"/>
    <w:lvl w:ilvl="0" w:tplc="041F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5C25"/>
    <w:rsid w:val="00327529"/>
    <w:rsid w:val="004A46FE"/>
    <w:rsid w:val="00574353"/>
    <w:rsid w:val="008502F3"/>
    <w:rsid w:val="008B578D"/>
    <w:rsid w:val="009D1BA2"/>
    <w:rsid w:val="00AA2F5E"/>
    <w:rsid w:val="00B25994"/>
    <w:rsid w:val="00BC0B67"/>
    <w:rsid w:val="00BD11C9"/>
    <w:rsid w:val="00C90EFA"/>
    <w:rsid w:val="00C95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95C2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95C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26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ülent Cemal Altunkılıç</dc:creator>
  <cp:lastModifiedBy>Bülent Cemal Altunkılıç</cp:lastModifiedBy>
  <cp:revision>5</cp:revision>
  <dcterms:created xsi:type="dcterms:W3CDTF">2018-12-28T18:59:00Z</dcterms:created>
  <dcterms:modified xsi:type="dcterms:W3CDTF">2018-12-28T20:29:00Z</dcterms:modified>
</cp:coreProperties>
</file>